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14:paraId="1C723BED" w14:textId="77777777" w:rsidR="001B1CC7" w:rsidRPr="0087466D" w:rsidRDefault="0008380F" w:rsidP="001B1CC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BCF8D7E" wp14:editId="14740374">
                <wp:simplePos x="0" y="0"/>
                <wp:positionH relativeFrom="column">
                  <wp:posOffset>346075</wp:posOffset>
                </wp:positionH>
                <wp:positionV relativeFrom="paragraph">
                  <wp:posOffset>128905</wp:posOffset>
                </wp:positionV>
                <wp:extent cx="2590800" cy="0"/>
                <wp:effectExtent l="0" t="0" r="0" b="0"/>
                <wp:wrapNone/>
                <wp:docPr id="6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F521EA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15pt" to="231.2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"/>
            </w:pict>
          </mc:Fallback>
        </mc:AlternateContent>
      </w:r>
      <w:r w:rsidR="001B1CC7" w:rsidRPr="0087466D">
        <w:rPr>
          <w:color w:val="000000"/>
        </w:rPr>
        <w:t>Name</w:t>
      </w:r>
    </w:p>
    <w:p w14:paraId="00DDF19A" w14:textId="1E0C4DF6" w:rsidR="00F22297" w:rsidRPr="0087466D" w:rsidRDefault="00F22297" w:rsidP="00F22297">
      <w:pPr>
        <w:framePr w:w="3272" w:h="601" w:hRule="exact" w:hSpace="38" w:wrap="notBeside" w:vAnchor="text" w:hAnchor="page" w:x="1703" w:y="467"/>
        <w:shd w:val="clear" w:color="auto" w:fill="FFFFFF"/>
      </w:pPr>
      <w:r>
        <w:rPr>
          <w:color w:val="000000"/>
          <w:sz w:val="24"/>
          <w:szCs w:val="24"/>
        </w:rPr>
        <w:t xml:space="preserve">Graphing </w:t>
      </w:r>
      <w:r w:rsidRPr="0087466D">
        <w:rPr>
          <w:color w:val="000000"/>
          <w:sz w:val="24"/>
          <w:szCs w:val="24"/>
        </w:rPr>
        <w:t>Quadratic Systems</w:t>
      </w:r>
    </w:p>
    <w:p w14:paraId="6571C18C" w14:textId="77777777" w:rsidR="001B1CC7" w:rsidRPr="0087466D" w:rsidRDefault="0008380F" w:rsidP="001B1CC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1B5232D" wp14:editId="5D134B5D">
                <wp:simplePos x="0" y="0"/>
                <wp:positionH relativeFrom="column">
                  <wp:posOffset>3327400</wp:posOffset>
                </wp:positionH>
                <wp:positionV relativeFrom="paragraph">
                  <wp:posOffset>-24765</wp:posOffset>
                </wp:positionV>
                <wp:extent cx="990600" cy="0"/>
                <wp:effectExtent l="0" t="0" r="0" b="0"/>
                <wp:wrapNone/>
                <wp:docPr id="5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A1182D9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pt,-1.95pt" to="340pt,-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BRU8A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"/>
            </w:pict>
          </mc:Fallback>
        </mc:AlternateContent>
      </w:r>
      <w:r w:rsidR="001B1CC7" w:rsidRPr="0087466D">
        <w:br w:type="column"/>
      </w:r>
      <w:r w:rsidR="001B1CC7" w:rsidRPr="0087466D">
        <w:t xml:space="preserve"> </w:t>
      </w:r>
      <w:r w:rsidR="001B1CC7" w:rsidRPr="0087466D">
        <w:rPr>
          <w:color w:val="000000"/>
        </w:rPr>
        <w:t>Class</w:t>
      </w:r>
    </w:p>
    <w:p w14:paraId="581AF884" w14:textId="77777777" w:rsidR="001B1CC7" w:rsidRPr="0087466D" w:rsidRDefault="0008380F" w:rsidP="001B1CC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83F1CB4" wp14:editId="383D1123">
                <wp:simplePos x="0" y="0"/>
                <wp:positionH relativeFrom="column">
                  <wp:posOffset>1654175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4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068AAF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25pt,-1.25pt" to="196.2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ymE8QEAALIDAAAOAAAAZHJzL2Uyb0RvYy54bWysU02P2jAQvVfqf7B8hwQ2U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"/>
            </w:pict>
          </mc:Fallback>
        </mc:AlternateContent>
      </w:r>
      <w:r w:rsidR="001B1CC7" w:rsidRPr="0087466D">
        <w:br w:type="column"/>
      </w:r>
      <w:r w:rsidR="001B1CC7" w:rsidRPr="0087466D">
        <w:t xml:space="preserve"> </w:t>
      </w:r>
      <w:r w:rsidR="00A05507">
        <w:t xml:space="preserve"> </w:t>
      </w:r>
      <w:r w:rsidR="001B1CC7" w:rsidRPr="0087466D">
        <w:rPr>
          <w:color w:val="000000"/>
        </w:rPr>
        <w:t>Date</w:t>
      </w:r>
    </w:p>
    <w:p w14:paraId="1DBCC5EF" w14:textId="77777777" w:rsidR="001B1CC7" w:rsidRPr="0087466D" w:rsidRDefault="001B1CC7" w:rsidP="001B1CC7">
      <w:pPr>
        <w:shd w:val="clear" w:color="auto" w:fill="FFFFFF"/>
        <w:sectPr w:rsidR="001B1CC7" w:rsidRPr="0087466D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62314E8C" w14:textId="77777777" w:rsidR="001B1CC7" w:rsidRPr="0087466D" w:rsidRDefault="001B1CC7">
      <w:pPr>
        <w:shd w:val="clear" w:color="auto" w:fill="FFFFFF"/>
        <w:sectPr w:rsidR="001B1CC7" w:rsidRPr="0087466D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3E41933F" w14:textId="6241A8D8" w:rsidR="001B1CC7" w:rsidRPr="00F22297" w:rsidRDefault="001B1CC7" w:rsidP="00F22297">
      <w:pPr>
        <w:shd w:val="clear" w:color="auto" w:fill="FFFFFF"/>
        <w:ind w:right="-375"/>
        <w:rPr>
          <w:sz w:val="32"/>
          <w:szCs w:val="32"/>
        </w:rPr>
        <w:sectPr w:rsidR="001B1CC7" w:rsidRPr="00F22297" w:rsidSect="0087466D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920" w:space="318"/>
            <w:col w:w="1242" w:space="4892"/>
            <w:col w:w="748"/>
          </w:cols>
          <w:noEndnote/>
        </w:sectPr>
      </w:pPr>
    </w:p>
    <w:p w14:paraId="74BABA1D" w14:textId="77777777" w:rsidR="001B1CC7" w:rsidRPr="0087466D" w:rsidRDefault="001B1CC7">
      <w:pPr>
        <w:shd w:val="clear" w:color="auto" w:fill="FFFFFF"/>
        <w:spacing w:before="254"/>
      </w:pPr>
      <w:r w:rsidRPr="0087466D">
        <w:rPr>
          <w:rFonts w:ascii="Times New Roman" w:hAnsi="Times New Roman" w:cs="Times New Roman"/>
          <w:b/>
          <w:bCs/>
          <w:color w:val="000000"/>
          <w:sz w:val="22"/>
          <w:szCs w:val="22"/>
        </w:rPr>
        <w:t>Solve each system by graphing. Check your answers.</w:t>
      </w:r>
    </w:p>
    <w:p w14:paraId="21D51450" w14:textId="66D478E8" w:rsidR="00F22297" w:rsidRPr="00BC67AC" w:rsidRDefault="001B1CC7" w:rsidP="00BC67AC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  <w:color w:val="000000"/>
          <w:sz w:val="22"/>
          <w:szCs w:val="22"/>
        </w:rPr>
      </w:pPr>
      <w:r w:rsidRPr="00A05507">
        <w:rPr>
          <w:b/>
          <w:bCs/>
          <w:color w:val="000000"/>
        </w:rPr>
        <w:t>1.</w:t>
      </w:r>
      <w:r w:rsidR="00052F86" w:rsidRPr="0087466D">
        <w:rPr>
          <w:b/>
          <w:bCs/>
          <w:color w:val="000000"/>
          <w:sz w:val="22"/>
          <w:szCs w:val="22"/>
        </w:rPr>
        <w:t xml:space="preserve">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600" w:dyaOrig="720" w14:anchorId="4CA430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6pt" o:ole="">
            <v:imagedata r:id="rId4" o:title=""/>
          </v:shape>
          <o:OLEObject Type="Embed" ProgID="Equation.DSMT4" ShapeID="_x0000_i1025" DrawAspect="Content" ObjectID="_1571485098" r:id="rId5"/>
        </w:object>
      </w:r>
      <w:r w:rsidRPr="0087466D">
        <w:rPr>
          <w:color w:val="000000"/>
          <w:sz w:val="22"/>
          <w:szCs w:val="22"/>
        </w:rPr>
        <w:tab/>
      </w:r>
      <w:r w:rsidRPr="00A05507">
        <w:rPr>
          <w:b/>
          <w:bCs/>
          <w:color w:val="000000"/>
        </w:rPr>
        <w:t>2</w:t>
      </w:r>
      <w:r w:rsidRPr="0087466D">
        <w:rPr>
          <w:b/>
          <w:bCs/>
          <w:color w:val="000000"/>
          <w:sz w:val="22"/>
          <w:szCs w:val="22"/>
        </w:rPr>
        <w:t xml:space="preserve">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480" w:dyaOrig="720" w14:anchorId="51DA7C0E">
          <v:shape id="_x0000_i1026" type="#_x0000_t75" style="width:74.25pt;height:36pt" o:ole="">
            <v:imagedata r:id="rId6" o:title=""/>
          </v:shape>
          <o:OLEObject Type="Embed" ProgID="Equation.DSMT4" ShapeID="_x0000_i1026" DrawAspect="Content" ObjectID="_1571485099" r:id="rId7"/>
        </w:object>
      </w:r>
    </w:p>
    <w:p w14:paraId="067910B7" w14:textId="77777777" w:rsidR="00F22297" w:rsidRDefault="00F22297" w:rsidP="00F27365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</w:rPr>
      </w:pPr>
    </w:p>
    <w:p w14:paraId="4C34BDD1" w14:textId="77777777" w:rsidR="000738AB" w:rsidRPr="0087466D" w:rsidRDefault="007C6D92" w:rsidP="00F27365">
      <w:pPr>
        <w:shd w:val="clear" w:color="auto" w:fill="FFFFFF"/>
        <w:tabs>
          <w:tab w:val="left" w:pos="4570"/>
        </w:tabs>
        <w:spacing w:before="200"/>
        <w:ind w:left="130"/>
        <w:rPr>
          <w:b/>
          <w:bCs/>
        </w:rPr>
      </w:pPr>
      <w:r w:rsidRPr="0087466D">
        <w:rPr>
          <w:b/>
          <w:bCs/>
        </w:rPr>
        <w:t xml:space="preserve">3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700" w:dyaOrig="720" w14:anchorId="45D60944">
          <v:shape id="_x0000_i1027" type="#_x0000_t75" style="width:85.5pt;height:36pt" o:ole="">
            <v:imagedata r:id="rId8" o:title=""/>
          </v:shape>
          <o:OLEObject Type="Embed" ProgID="Equation.DSMT4" ShapeID="_x0000_i1027" DrawAspect="Content" ObjectID="_1571485100" r:id="rId9"/>
        </w:object>
      </w:r>
      <w:r w:rsidR="000D5FE6" w:rsidRPr="0087466D">
        <w:rPr>
          <w:b/>
          <w:bCs/>
          <w:color w:val="000000"/>
          <w:sz w:val="22"/>
          <w:szCs w:val="22"/>
        </w:rPr>
        <w:tab/>
      </w:r>
      <w:r w:rsidR="000D5FE6" w:rsidRPr="00A05507">
        <w:rPr>
          <w:b/>
          <w:bCs/>
          <w:color w:val="000000"/>
        </w:rPr>
        <w:t>4</w:t>
      </w:r>
      <w:r w:rsidR="000D5FE6" w:rsidRPr="0087466D">
        <w:rPr>
          <w:b/>
          <w:bCs/>
          <w:color w:val="000000"/>
          <w:sz w:val="22"/>
          <w:szCs w:val="22"/>
        </w:rPr>
        <w:t xml:space="preserve">. </w:t>
      </w:r>
      <w:r w:rsidR="003B721D" w:rsidRPr="00B50DD3">
        <w:rPr>
          <w:b/>
          <w:bCs/>
          <w:color w:val="000000"/>
          <w:position w:val="-30"/>
          <w:sz w:val="22"/>
          <w:szCs w:val="22"/>
        </w:rPr>
        <w:object w:dxaOrig="1280" w:dyaOrig="720" w14:anchorId="3F2E49EC">
          <v:shape id="_x0000_i1028" type="#_x0000_t75" style="width:63.75pt;height:36pt" o:ole="">
            <v:imagedata r:id="rId10" o:title=""/>
          </v:shape>
          <o:OLEObject Type="Embed" ProgID="Equation.DSMT4" ShapeID="_x0000_i1028" DrawAspect="Content" ObjectID="_1571485101" r:id="rId11"/>
        </w:object>
      </w:r>
    </w:p>
    <w:p w14:paraId="1E62DAB0" w14:textId="77777777" w:rsidR="001B1CC7" w:rsidRPr="0087466D" w:rsidRDefault="001B1CC7">
      <w:pPr>
        <w:shd w:val="clear" w:color="auto" w:fill="FFFFFF"/>
        <w:tabs>
          <w:tab w:val="left" w:pos="5006"/>
        </w:tabs>
        <w:spacing w:after="269" w:line="158" w:lineRule="exact"/>
        <w:ind w:left="566"/>
        <w:sectPr w:rsidR="001B1CC7" w:rsidRPr="0087466D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53699E9C" w14:textId="322A27AC" w:rsidR="00F22297" w:rsidRDefault="00F22297" w:rsidP="00F22297">
      <w:pPr>
        <w:shd w:val="clear" w:color="auto" w:fill="FFFFFF"/>
        <w:tabs>
          <w:tab w:val="left" w:pos="4365"/>
        </w:tabs>
        <w:spacing w:before="250"/>
        <w:rPr>
          <w:b/>
          <w:bCs/>
        </w:rPr>
      </w:pPr>
    </w:p>
    <w:p w14:paraId="15F6ABFA" w14:textId="4B44378F" w:rsidR="00F22297" w:rsidRDefault="00F22297" w:rsidP="00BC67AC">
      <w:pPr>
        <w:shd w:val="clear" w:color="auto" w:fill="FFFFFF"/>
        <w:tabs>
          <w:tab w:val="left" w:pos="4365"/>
        </w:tabs>
        <w:spacing w:before="250"/>
        <w:rPr>
          <w:b/>
          <w:bCs/>
        </w:rPr>
      </w:pPr>
      <w:r>
        <w:rPr>
          <w:b/>
          <w:bCs/>
        </w:rPr>
        <w:t xml:space="preserve"> </w:t>
      </w:r>
      <w:r w:rsidRPr="0087466D">
        <w:rPr>
          <w:b/>
          <w:bCs/>
        </w:rPr>
        <w:t xml:space="preserve">5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160" w:dyaOrig="720" w14:anchorId="179E8A96">
          <v:shape id="_x0000_i1029" type="#_x0000_t75" style="width:57.75pt;height:36pt" o:ole="">
            <v:imagedata r:id="rId12" o:title=""/>
          </v:shape>
          <o:OLEObject Type="Embed" ProgID="Equation.DSMT4" ShapeID="_x0000_i1029" DrawAspect="Content" ObjectID="_1571485102" r:id="rId13"/>
        </w:object>
      </w:r>
      <w:r w:rsidRPr="0087466D">
        <w:rPr>
          <w:b/>
          <w:bCs/>
        </w:rPr>
        <w:tab/>
      </w:r>
      <w:r>
        <w:rPr>
          <w:b/>
          <w:bCs/>
        </w:rPr>
        <w:t xml:space="preserve">   </w:t>
      </w:r>
      <w:r w:rsidRPr="0087466D">
        <w:rPr>
          <w:b/>
          <w:bCs/>
        </w:rPr>
        <w:t xml:space="preserve">6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180" w:dyaOrig="720" w14:anchorId="38376373">
          <v:shape id="_x0000_i1030" type="#_x0000_t75" style="width:59.25pt;height:36pt" o:ole="">
            <v:imagedata r:id="rId14" o:title=""/>
          </v:shape>
          <o:OLEObject Type="Embed" ProgID="Equation.DSMT4" ShapeID="_x0000_i1030" DrawAspect="Content" ObjectID="_1571485103" r:id="rId15"/>
        </w:object>
      </w:r>
    </w:p>
    <w:p w14:paraId="61CB9400" w14:textId="13145154" w:rsidR="00F22297" w:rsidRPr="00BC67AC" w:rsidRDefault="00F22297" w:rsidP="00BC67AC">
      <w:pPr>
        <w:shd w:val="clear" w:color="auto" w:fill="FFFFFF"/>
        <w:tabs>
          <w:tab w:val="left" w:pos="2160"/>
          <w:tab w:val="left" w:pos="4338"/>
        </w:tabs>
        <w:spacing w:before="600"/>
        <w:rPr>
          <w:b/>
          <w:bCs/>
          <w:color w:val="000000"/>
          <w:sz w:val="22"/>
          <w:szCs w:val="22"/>
        </w:rPr>
      </w:pPr>
      <w:r>
        <w:rPr>
          <w:b/>
          <w:bCs/>
        </w:rPr>
        <w:t xml:space="preserve"> </w:t>
      </w:r>
      <w:r w:rsidRPr="0087466D">
        <w:rPr>
          <w:b/>
          <w:bCs/>
        </w:rPr>
        <w:t xml:space="preserve">7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060" w:dyaOrig="720" w14:anchorId="3FEF0D24">
          <v:shape id="_x0000_i1031" type="#_x0000_t75" style="width:53.25pt;height:36pt" o:ole="">
            <v:imagedata r:id="rId16" o:title=""/>
          </v:shape>
          <o:OLEObject Type="Embed" ProgID="Equation.DSMT4" ShapeID="_x0000_i1031" DrawAspect="Content" ObjectID="_1571485104" r:id="rId17"/>
        </w:object>
      </w:r>
      <w:r w:rsidRPr="0087466D">
        <w:rPr>
          <w:b/>
          <w:bCs/>
        </w:rPr>
        <w:tab/>
      </w:r>
      <w:r>
        <w:rPr>
          <w:b/>
          <w:bCs/>
        </w:rPr>
        <w:t xml:space="preserve">                                          </w:t>
      </w:r>
      <w:r w:rsidRPr="0087466D">
        <w:rPr>
          <w:b/>
          <w:bCs/>
        </w:rPr>
        <w:t xml:space="preserve">8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280" w:dyaOrig="720" w14:anchorId="50D7FA2A">
          <v:shape id="_x0000_i1032" type="#_x0000_t75" style="width:63.75pt;height:36pt" o:ole="">
            <v:imagedata r:id="rId18" o:title=""/>
          </v:shape>
          <o:OLEObject Type="Embed" ProgID="Equation.DSMT4" ShapeID="_x0000_i1032" DrawAspect="Content" ObjectID="_1571485105" r:id="rId19"/>
        </w:object>
      </w:r>
    </w:p>
    <w:p w14:paraId="3B38F75F" w14:textId="3C7F63CD" w:rsidR="00F22297" w:rsidRPr="0087466D" w:rsidRDefault="00F22297" w:rsidP="00F22297">
      <w:pPr>
        <w:shd w:val="clear" w:color="auto" w:fill="FFFFFF"/>
        <w:tabs>
          <w:tab w:val="left" w:pos="4428"/>
        </w:tabs>
        <w:spacing w:before="600"/>
        <w:rPr>
          <w:b/>
          <w:bCs/>
        </w:rPr>
      </w:pPr>
      <w:r>
        <w:rPr>
          <w:b/>
          <w:bCs/>
        </w:rPr>
        <w:t>9.</w:t>
      </w:r>
      <w:r w:rsidRPr="0087466D">
        <w:rPr>
          <w:b/>
          <w:bCs/>
          <w:color w:val="000000"/>
          <w:sz w:val="22"/>
          <w:szCs w:val="22"/>
        </w:rPr>
        <w:t xml:space="preserve">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600" w:dyaOrig="720" w14:anchorId="30A7E8B4">
          <v:shape id="_x0000_i1033" type="#_x0000_t75" style="width:80.25pt;height:36pt" o:ole="">
            <v:imagedata r:id="rId20" o:title=""/>
          </v:shape>
          <o:OLEObject Type="Embed" ProgID="Equation.DSMT4" ShapeID="_x0000_i1033" DrawAspect="Content" ObjectID="_1571485106" r:id="rId21"/>
        </w:object>
      </w:r>
      <w:r w:rsidRPr="0087466D">
        <w:rPr>
          <w:b/>
          <w:bCs/>
        </w:rPr>
        <w:tab/>
      </w:r>
      <w:r>
        <w:rPr>
          <w:b/>
          <w:bCs/>
        </w:rPr>
        <w:t>10</w:t>
      </w:r>
      <w:r w:rsidRPr="0087466D">
        <w:rPr>
          <w:b/>
          <w:bCs/>
        </w:rPr>
        <w:t xml:space="preserve">. </w:t>
      </w:r>
      <w:r w:rsidRPr="0014622B">
        <w:rPr>
          <w:b/>
          <w:bCs/>
          <w:color w:val="000000"/>
          <w:position w:val="-30"/>
          <w:sz w:val="22"/>
          <w:szCs w:val="22"/>
        </w:rPr>
        <w:object w:dxaOrig="1500" w:dyaOrig="720" w14:anchorId="34971DDA">
          <v:shape id="_x0000_i1034" type="#_x0000_t75" style="width:75pt;height:36pt" o:ole="">
            <v:imagedata r:id="rId22" o:title=""/>
          </v:shape>
          <o:OLEObject Type="Embed" ProgID="Equation.DSMT4" ShapeID="_x0000_i1034" DrawAspect="Content" ObjectID="_1571485107" r:id="rId23"/>
        </w:object>
      </w:r>
    </w:p>
    <w:p w14:paraId="18E94242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479FA456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52704039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375CA166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0BF74269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27BB64C0" w14:textId="77777777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0D80B7F8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1E1E5E44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0E1320E3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0EE15133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74F4D5DC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6FBD4BEF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4C170922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2AC63A30" w14:textId="77777777" w:rsidR="00BC67AC" w:rsidRDefault="00BC67AC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77A8A5F6" w14:textId="324ED75C" w:rsid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lastRenderedPageBreak/>
        <w:t>Name _____________________________ Date _______ Period ________</w:t>
      </w:r>
    </w:p>
    <w:p w14:paraId="56ECB980" w14:textId="0E88844A" w:rsidR="00F22297" w:rsidRPr="00F22297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Solving Quadratic systems algebraically.</w:t>
      </w:r>
    </w:p>
    <w:p w14:paraId="516C4AA8" w14:textId="77777777" w:rsidR="001B1CC7" w:rsidRDefault="001B1CC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 w:rsidRPr="0087466D">
        <w:rPr>
          <w:rFonts w:ascii="Times New Roman" w:hAnsi="Times New Roman" w:cs="Times New Roman"/>
          <w:b/>
          <w:bCs/>
          <w:color w:val="000000"/>
          <w:sz w:val="22"/>
          <w:szCs w:val="22"/>
        </w:rPr>
        <w:t>Solve each system by substitution. Check your answers.</w:t>
      </w:r>
    </w:p>
    <w:p w14:paraId="0B58B4DC" w14:textId="77777777" w:rsidR="00F22297" w:rsidRPr="0087466D" w:rsidRDefault="00F22297">
      <w:pPr>
        <w:shd w:val="clear" w:color="auto" w:fill="FFFFFF"/>
        <w:spacing w:before="25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14:paraId="79284888" w14:textId="11B31F4E" w:rsidR="00F22297" w:rsidRDefault="00F22297" w:rsidP="00BC67AC">
      <w:pPr>
        <w:shd w:val="clear" w:color="auto" w:fill="FFFFFF"/>
        <w:tabs>
          <w:tab w:val="left" w:pos="4563"/>
        </w:tabs>
        <w:spacing w:before="250"/>
        <w:ind w:left="130"/>
        <w:rPr>
          <w:b/>
          <w:bCs/>
        </w:rPr>
      </w:pPr>
      <w:r>
        <w:rPr>
          <w:b/>
          <w:bCs/>
        </w:rPr>
        <w:t>1</w:t>
      </w:r>
      <w:r w:rsidR="0091131C" w:rsidRPr="0087466D">
        <w:rPr>
          <w:b/>
          <w:bCs/>
        </w:rPr>
        <w:t xml:space="preserve">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480" w:dyaOrig="720" w14:anchorId="6DD6C2DD">
          <v:shape id="_x0000_i1035" type="#_x0000_t75" style="width:74.25pt;height:36pt" o:ole="">
            <v:imagedata r:id="rId24" o:title=""/>
          </v:shape>
          <o:OLEObject Type="Embed" ProgID="Equation.DSMT4" ShapeID="_x0000_i1035" DrawAspect="Content" ObjectID="_1571485108" r:id="rId25"/>
        </w:object>
      </w:r>
      <w:r w:rsidR="00232845" w:rsidRPr="0087466D">
        <w:rPr>
          <w:b/>
          <w:bCs/>
        </w:rPr>
        <w:tab/>
      </w:r>
      <w:r w:rsidR="00026CEF">
        <w:rPr>
          <w:b/>
          <w:bCs/>
        </w:rPr>
        <w:t xml:space="preserve">  </w:t>
      </w:r>
      <w:r>
        <w:rPr>
          <w:b/>
          <w:bCs/>
        </w:rPr>
        <w:t>2.</w:t>
      </w:r>
      <w:r w:rsidR="00283CED" w:rsidRPr="0087466D">
        <w:rPr>
          <w:b/>
          <w:bCs/>
        </w:rPr>
        <w:t xml:space="preserve">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579" w:dyaOrig="720" w14:anchorId="62FE9A36">
          <v:shape id="_x0000_i1036" type="#_x0000_t75" style="width:78.75pt;height:36pt" o:ole="">
            <v:imagedata r:id="rId26" o:title=""/>
          </v:shape>
          <o:OLEObject Type="Embed" ProgID="Equation.DSMT4" ShapeID="_x0000_i1036" DrawAspect="Content" ObjectID="_1571485109" r:id="rId27"/>
        </w:object>
      </w:r>
    </w:p>
    <w:p w14:paraId="1EF4B1F0" w14:textId="78E2ABD5" w:rsidR="00BA44E2" w:rsidRDefault="007939F7" w:rsidP="00BC67AC">
      <w:pPr>
        <w:shd w:val="clear" w:color="auto" w:fill="FFFFFF"/>
        <w:tabs>
          <w:tab w:val="left" w:pos="4518"/>
        </w:tabs>
        <w:spacing w:before="600"/>
        <w:rPr>
          <w:b/>
          <w:bCs/>
        </w:rPr>
      </w:pPr>
      <w:r>
        <w:rPr>
          <w:b/>
          <w:bCs/>
        </w:rPr>
        <w:t>3</w:t>
      </w:r>
      <w:r w:rsidR="008A7F17" w:rsidRPr="0087466D">
        <w:rPr>
          <w:b/>
          <w:bCs/>
        </w:rPr>
        <w:t xml:space="preserve">. </w:t>
      </w:r>
      <w:r w:rsidR="00A05507" w:rsidRPr="00B50DD3">
        <w:rPr>
          <w:b/>
          <w:bCs/>
          <w:color w:val="000000"/>
          <w:position w:val="-28"/>
          <w:sz w:val="22"/>
          <w:szCs w:val="22"/>
        </w:rPr>
        <w:object w:dxaOrig="1540" w:dyaOrig="680" w14:anchorId="6B729E50">
          <v:shape id="_x0000_i1037" type="#_x0000_t75" style="width:77.25pt;height:33.75pt" o:ole="">
            <v:imagedata r:id="rId28" o:title=""/>
          </v:shape>
          <o:OLEObject Type="Embed" ProgID="Equation.DSMT4" ShapeID="_x0000_i1037" DrawAspect="Content" ObjectID="_1571485110" r:id="rId29"/>
        </w:object>
      </w:r>
      <w:r>
        <w:rPr>
          <w:b/>
          <w:bCs/>
        </w:rPr>
        <w:tab/>
        <w:t xml:space="preserve">  4</w:t>
      </w:r>
      <w:r w:rsidR="008A7F17" w:rsidRPr="0087466D">
        <w:rPr>
          <w:b/>
          <w:bCs/>
        </w:rPr>
        <w:t xml:space="preserve">. </w:t>
      </w:r>
      <w:r w:rsidR="00A05507" w:rsidRPr="00B50DD3">
        <w:rPr>
          <w:b/>
          <w:bCs/>
          <w:color w:val="000000"/>
          <w:position w:val="-30"/>
          <w:sz w:val="22"/>
          <w:szCs w:val="22"/>
        </w:rPr>
        <w:object w:dxaOrig="1359" w:dyaOrig="720" w14:anchorId="273045D2">
          <v:shape id="_x0000_i1038" type="#_x0000_t75" style="width:68.25pt;height:36pt" o:ole="">
            <v:imagedata r:id="rId30" o:title=""/>
          </v:shape>
          <o:OLEObject Type="Embed" ProgID="Equation.DSMT4" ShapeID="_x0000_i1038" DrawAspect="Content" ObjectID="_1571485111" r:id="rId31"/>
        </w:object>
      </w:r>
    </w:p>
    <w:p w14:paraId="4BAD7DA0" w14:textId="77777777" w:rsidR="00BC67AC" w:rsidRPr="00BC67AC" w:rsidRDefault="00BC67AC" w:rsidP="00BC67AC">
      <w:pPr>
        <w:shd w:val="clear" w:color="auto" w:fill="FFFFFF"/>
        <w:tabs>
          <w:tab w:val="left" w:pos="4518"/>
        </w:tabs>
        <w:spacing w:before="600"/>
        <w:rPr>
          <w:b/>
          <w:bCs/>
        </w:rPr>
      </w:pPr>
    </w:p>
    <w:p w14:paraId="45AAA9E9" w14:textId="19C9E27A" w:rsidR="00F22297" w:rsidRPr="0087466D" w:rsidRDefault="007939F7" w:rsidP="00BC67AC">
      <w:pPr>
        <w:shd w:val="clear" w:color="auto" w:fill="FFFFFF"/>
        <w:tabs>
          <w:tab w:val="left" w:pos="4401"/>
        </w:tabs>
        <w:spacing w:before="250"/>
        <w:rPr>
          <w:b/>
          <w:bCs/>
        </w:rPr>
      </w:pPr>
      <w:r>
        <w:rPr>
          <w:b/>
          <w:bCs/>
        </w:rPr>
        <w:t>6</w:t>
      </w:r>
      <w:r w:rsidR="00F22297" w:rsidRPr="0087466D">
        <w:rPr>
          <w:b/>
          <w:bCs/>
        </w:rPr>
        <w:t xml:space="preserve">. </w:t>
      </w:r>
      <w:r w:rsidR="00F22297" w:rsidRPr="0014622B">
        <w:rPr>
          <w:b/>
          <w:bCs/>
          <w:color w:val="000000"/>
          <w:position w:val="-30"/>
          <w:sz w:val="22"/>
          <w:szCs w:val="22"/>
        </w:rPr>
        <w:object w:dxaOrig="1600" w:dyaOrig="720" w14:anchorId="68DD57FB">
          <v:shape id="_x0000_i1039" type="#_x0000_t75" style="width:80.25pt;height:36pt" o:ole="">
            <v:imagedata r:id="rId32" o:title=""/>
          </v:shape>
          <o:OLEObject Type="Embed" ProgID="Equation.DSMT4" ShapeID="_x0000_i1039" DrawAspect="Content" ObjectID="_1571485112" r:id="rId33"/>
        </w:object>
      </w:r>
      <w:r w:rsidR="00F22297" w:rsidRPr="0087466D">
        <w:rPr>
          <w:b/>
          <w:bCs/>
        </w:rPr>
        <w:tab/>
      </w:r>
      <w:r>
        <w:rPr>
          <w:b/>
          <w:bCs/>
        </w:rPr>
        <w:t>5</w:t>
      </w:r>
      <w:r w:rsidR="00F22297" w:rsidRPr="0087466D">
        <w:rPr>
          <w:b/>
          <w:bCs/>
        </w:rPr>
        <w:t xml:space="preserve">. </w:t>
      </w:r>
      <w:r w:rsidR="00F22297" w:rsidRPr="0014622B">
        <w:rPr>
          <w:b/>
          <w:bCs/>
          <w:color w:val="000000"/>
          <w:position w:val="-30"/>
          <w:sz w:val="22"/>
          <w:szCs w:val="22"/>
        </w:rPr>
        <w:object w:dxaOrig="1600" w:dyaOrig="720" w14:anchorId="0E852D4D">
          <v:shape id="_x0000_i1040" type="#_x0000_t75" style="width:80.25pt;height:36pt" o:ole="">
            <v:imagedata r:id="rId34" o:title=""/>
          </v:shape>
          <o:OLEObject Type="Embed" ProgID="Equation.DSMT4" ShapeID="_x0000_i1040" DrawAspect="Content" ObjectID="_1571485113" r:id="rId35"/>
        </w:object>
      </w:r>
      <w:r w:rsidR="00F22297" w:rsidRPr="0087466D">
        <w:rPr>
          <w:b/>
          <w:bCs/>
        </w:rPr>
        <w:tab/>
      </w:r>
    </w:p>
    <w:p w14:paraId="5C15E30D" w14:textId="0442DC76" w:rsidR="00F22297" w:rsidRPr="00BC67AC" w:rsidRDefault="007939F7" w:rsidP="00BC67AC">
      <w:pPr>
        <w:shd w:val="clear" w:color="auto" w:fill="FFFFFF"/>
        <w:tabs>
          <w:tab w:val="left" w:pos="4401"/>
        </w:tabs>
        <w:spacing w:before="600"/>
        <w:rPr>
          <w:b/>
          <w:bCs/>
          <w:color w:val="000000"/>
          <w:sz w:val="22"/>
          <w:szCs w:val="22"/>
        </w:rPr>
      </w:pPr>
      <w:r>
        <w:rPr>
          <w:b/>
          <w:bCs/>
        </w:rPr>
        <w:t>7</w:t>
      </w:r>
      <w:r w:rsidR="00F22297" w:rsidRPr="0087466D">
        <w:rPr>
          <w:b/>
          <w:bCs/>
        </w:rPr>
        <w:t xml:space="preserve">. </w:t>
      </w:r>
      <w:r w:rsidR="00F22297" w:rsidRPr="0014622B">
        <w:rPr>
          <w:b/>
          <w:bCs/>
          <w:color w:val="000000"/>
          <w:position w:val="-30"/>
          <w:sz w:val="22"/>
          <w:szCs w:val="22"/>
        </w:rPr>
        <w:object w:dxaOrig="1160" w:dyaOrig="720" w14:anchorId="262792C7">
          <v:shape id="_x0000_i1041" type="#_x0000_t75" style="width:57.75pt;height:36pt" o:ole="">
            <v:imagedata r:id="rId36" o:title=""/>
          </v:shape>
          <o:OLEObject Type="Embed" ProgID="Equation.DSMT4" ShapeID="_x0000_i1041" DrawAspect="Content" ObjectID="_1571485114" r:id="rId37"/>
        </w:object>
      </w:r>
      <w:r>
        <w:rPr>
          <w:b/>
          <w:bCs/>
        </w:rPr>
        <w:tab/>
        <w:t>8</w:t>
      </w:r>
      <w:r w:rsidR="00F22297" w:rsidRPr="0087466D">
        <w:rPr>
          <w:b/>
          <w:bCs/>
        </w:rPr>
        <w:t xml:space="preserve">. </w:t>
      </w:r>
      <w:r w:rsidR="00F22297" w:rsidRPr="0014622B">
        <w:rPr>
          <w:b/>
          <w:bCs/>
          <w:color w:val="000000"/>
          <w:position w:val="-30"/>
          <w:sz w:val="22"/>
          <w:szCs w:val="22"/>
        </w:rPr>
        <w:object w:dxaOrig="1440" w:dyaOrig="720" w14:anchorId="5736B1C9">
          <v:shape id="_x0000_i1042" type="#_x0000_t75" style="width:1in;height:36pt" o:ole="">
            <v:imagedata r:id="rId38" o:title=""/>
          </v:shape>
          <o:OLEObject Type="Embed" ProgID="Equation.DSMT4" ShapeID="_x0000_i1042" DrawAspect="Content" ObjectID="_1571485115" r:id="rId39"/>
        </w:object>
      </w:r>
    </w:p>
    <w:p w14:paraId="15737D27" w14:textId="63CD847B" w:rsidR="00CD350F" w:rsidRDefault="007939F7" w:rsidP="00B02762">
      <w:pPr>
        <w:shd w:val="clear" w:color="auto" w:fill="FFFFFF"/>
        <w:spacing w:before="830" w:line="278" w:lineRule="exact"/>
        <w:ind w:left="363" w:hanging="346"/>
        <w:rPr>
          <w:rFonts w:ascii="Times New Roman" w:cs="Times New Roman"/>
          <w:color w:val="000000"/>
          <w:sz w:val="22"/>
          <w:szCs w:val="22"/>
        </w:rPr>
      </w:pPr>
      <w:r>
        <w:rPr>
          <w:b/>
          <w:bCs/>
          <w:color w:val="000000"/>
        </w:rPr>
        <w:t>9</w:t>
      </w:r>
      <w:r w:rsidR="001B1CC7" w:rsidRPr="0087466D">
        <w:rPr>
          <w:b/>
          <w:bCs/>
          <w:color w:val="000000"/>
        </w:rPr>
        <w:t>.</w:t>
      </w:r>
      <w:r w:rsidR="00B02762">
        <w:rPr>
          <w:b/>
          <w:bCs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In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business,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a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break-even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point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is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point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(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,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)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at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which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graphs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of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revenue and cost functions intersect. For one manufacturing company, the revenue from producing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x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items is given by the function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2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+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12 and the cost of producing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x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items is given </w:t>
      </w:r>
    </w:p>
    <w:p w14:paraId="791CE89B" w14:textId="2349376C" w:rsidR="00F22297" w:rsidRPr="00BC67AC" w:rsidRDefault="00CD350F" w:rsidP="00BC67AC">
      <w:pPr>
        <w:shd w:val="clear" w:color="auto" w:fill="FFFFFF"/>
        <w:spacing w:line="278" w:lineRule="exact"/>
        <w:ind w:left="374" w:hanging="360"/>
      </w:pPr>
      <w:r>
        <w:rPr>
          <w:b/>
          <w:bCs/>
          <w:color w:val="000000"/>
        </w:rPr>
        <w:t xml:space="preserve">       </w:t>
      </w:r>
      <w:proofErr w:type="gramStart"/>
      <w:r w:rsidR="001B1CC7" w:rsidRPr="0087466D">
        <w:rPr>
          <w:rFonts w:ascii="Times New Roman" w:cs="Times New Roman"/>
          <w:color w:val="000000"/>
          <w:sz w:val="22"/>
          <w:szCs w:val="22"/>
        </w:rPr>
        <w:t>by</w:t>
      </w:r>
      <w:proofErr w:type="gramEnd"/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 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426F44" w:rsidRPr="0087466D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  <w:vertAlign w:val="superscript"/>
        </w:rPr>
        <w:t>2</w:t>
      </w:r>
      <w:r w:rsidR="007D00E0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C051E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color w:val="000000"/>
          <w:sz w:val="22"/>
          <w:szCs w:val="22"/>
        </w:rPr>
        <w:t xml:space="preserve">+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10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+</w:t>
      </w:r>
      <w:r w:rsidR="001C051E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5. Find all break-even points.</w:t>
      </w:r>
    </w:p>
    <w:p w14:paraId="0EF5F591" w14:textId="2FB6530E" w:rsidR="002A05F8" w:rsidRDefault="007F45E5" w:rsidP="00B02762">
      <w:pPr>
        <w:shd w:val="clear" w:color="auto" w:fill="FFFFFF"/>
        <w:spacing w:before="1195" w:line="278" w:lineRule="exact"/>
        <w:ind w:left="386" w:right="1293" w:hanging="369"/>
        <w:jc w:val="both"/>
        <w:rPr>
          <w:rFonts w:ascii="Times New Roman" w:cs="Times New Roman"/>
          <w:color w:val="000000"/>
          <w:sz w:val="22"/>
          <w:szCs w:val="22"/>
        </w:rPr>
      </w:pPr>
      <w:r>
        <w:rPr>
          <w:b/>
          <w:bCs/>
          <w:color w:val="000000"/>
        </w:rPr>
        <w:t>1</w:t>
      </w:r>
      <w:r w:rsidR="007939F7">
        <w:rPr>
          <w:b/>
          <w:bCs/>
          <w:color w:val="000000"/>
        </w:rPr>
        <w:t>0</w:t>
      </w:r>
      <w:r w:rsidR="001B1CC7" w:rsidRPr="0087466D">
        <w:rPr>
          <w:b/>
          <w:bCs/>
          <w:color w:val="000000"/>
        </w:rPr>
        <w:t xml:space="preserve">.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wo</w:t>
      </w:r>
      <w:r w:rsidR="001B1CC7" w:rsidRPr="0087466D"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skat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ers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ar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practicing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at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sam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im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on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th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sam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rink.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One</w:t>
      </w:r>
      <w:r w:rsidR="001B1CC7" w:rsidRPr="0087466D">
        <w:rPr>
          <w:rFonts w:ascii="Times New Roman" w:cs="Times New Roman"/>
          <w:color w:val="000000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skater follows the path</w:t>
      </w:r>
      <w:r w:rsidR="005952F5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</w:t>
      </w:r>
      <w:r w:rsidR="005952F5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935C1A" w:rsidRPr="0087466D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2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5952F5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>+</w:t>
      </w:r>
      <w:r w:rsidR="005952F5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32, while the other skater follows the curve</w:t>
      </w:r>
    </w:p>
    <w:p w14:paraId="0CDA6C75" w14:textId="77777777" w:rsidR="001B1CC7" w:rsidRPr="0087466D" w:rsidRDefault="002A05F8" w:rsidP="002A05F8">
      <w:pPr>
        <w:shd w:val="clear" w:color="auto" w:fill="FFFFFF"/>
        <w:spacing w:line="278" w:lineRule="exact"/>
        <w:ind w:left="374" w:right="1296" w:hanging="360"/>
        <w:jc w:val="both"/>
      </w:pPr>
      <w:r>
        <w:rPr>
          <w:b/>
          <w:bCs/>
          <w:color w:val="000000"/>
        </w:rPr>
        <w:t xml:space="preserve">     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y</w:t>
      </w:r>
      <w:r w:rsidR="007D00E0" w:rsidRPr="0087466D">
        <w:rPr>
          <w:rFonts w:ascii="Times New Roman" w:cs="Times New Roman"/>
          <w:i/>
          <w:iCs/>
          <w:color w:val="000000"/>
          <w:sz w:val="22"/>
          <w:szCs w:val="22"/>
        </w:rPr>
        <w:t xml:space="preserve"> = </w:t>
      </w:r>
      <w:r w:rsidR="00E867E3" w:rsidRPr="0087466D">
        <w:rPr>
          <w:rFonts w:ascii="Times New Roman" w:hAnsi="Times New Roman" w:cs="Times New Roman"/>
          <w:color w:val="000000"/>
          <w:sz w:val="22"/>
          <w:szCs w:val="22"/>
        </w:rPr>
        <w:sym w:font="Symbol" w:char="F02D"/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2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  <w:vertAlign w:val="superscript"/>
        </w:rPr>
        <w:t>2</w:t>
      </w:r>
      <w:r w:rsidR="007D00E0" w:rsidRPr="0087466D">
        <w:rPr>
          <w:rFonts w:ascii="Times New Roman" w:cs="Times New Roman"/>
          <w:color w:val="000000"/>
          <w:sz w:val="22"/>
          <w:szCs w:val="22"/>
        </w:rPr>
        <w:t xml:space="preserve"> + 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18</w:t>
      </w:r>
      <w:r w:rsidR="001B1CC7" w:rsidRPr="0087466D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="001B1CC7" w:rsidRPr="0087466D">
        <w:rPr>
          <w:rFonts w:ascii="Times New Roman" w:cs="Times New Roman"/>
          <w:color w:val="000000"/>
          <w:sz w:val="22"/>
          <w:szCs w:val="22"/>
        </w:rPr>
        <w:t>. Find all points where they might collide if they are not careful.</w:t>
      </w:r>
    </w:p>
    <w:p w14:paraId="6097B96E" w14:textId="77777777" w:rsidR="001C2B94" w:rsidRDefault="001C2B94" w:rsidP="002364D6">
      <w:pPr>
        <w:shd w:val="clear" w:color="auto" w:fill="FFFFFF"/>
        <w:spacing w:before="600"/>
        <w:rPr>
          <w:b/>
          <w:bCs/>
          <w:color w:val="000000"/>
        </w:rPr>
      </w:pPr>
    </w:p>
    <w:sectPr w:rsidR="001C2B94" w:rsidSect="009004F2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7616"/>
    <w:rsid w:val="000164E1"/>
    <w:rsid w:val="00026CEF"/>
    <w:rsid w:val="00041A2B"/>
    <w:rsid w:val="00044B80"/>
    <w:rsid w:val="00052F86"/>
    <w:rsid w:val="000565FA"/>
    <w:rsid w:val="000738AB"/>
    <w:rsid w:val="00074D11"/>
    <w:rsid w:val="0008380F"/>
    <w:rsid w:val="000B140C"/>
    <w:rsid w:val="000C0E1B"/>
    <w:rsid w:val="000C5297"/>
    <w:rsid w:val="000D1B50"/>
    <w:rsid w:val="000D5FE6"/>
    <w:rsid w:val="000E03F2"/>
    <w:rsid w:val="001013F6"/>
    <w:rsid w:val="00102BB5"/>
    <w:rsid w:val="001219E0"/>
    <w:rsid w:val="00123B0A"/>
    <w:rsid w:val="001277DF"/>
    <w:rsid w:val="00131D57"/>
    <w:rsid w:val="0014622B"/>
    <w:rsid w:val="00163E05"/>
    <w:rsid w:val="0019239C"/>
    <w:rsid w:val="001A240F"/>
    <w:rsid w:val="001B1CC7"/>
    <w:rsid w:val="001C051E"/>
    <w:rsid w:val="001C2B94"/>
    <w:rsid w:val="001C5678"/>
    <w:rsid w:val="001C596D"/>
    <w:rsid w:val="001F436D"/>
    <w:rsid w:val="00222A42"/>
    <w:rsid w:val="00232845"/>
    <w:rsid w:val="0023488B"/>
    <w:rsid w:val="002364D6"/>
    <w:rsid w:val="002571CD"/>
    <w:rsid w:val="00283CED"/>
    <w:rsid w:val="002864DF"/>
    <w:rsid w:val="002A05F8"/>
    <w:rsid w:val="002C0141"/>
    <w:rsid w:val="002D0940"/>
    <w:rsid w:val="002D16B7"/>
    <w:rsid w:val="002E185D"/>
    <w:rsid w:val="002E7057"/>
    <w:rsid w:val="00302D59"/>
    <w:rsid w:val="003122CB"/>
    <w:rsid w:val="00323513"/>
    <w:rsid w:val="003236AC"/>
    <w:rsid w:val="0035597F"/>
    <w:rsid w:val="0037450F"/>
    <w:rsid w:val="00374D28"/>
    <w:rsid w:val="00381138"/>
    <w:rsid w:val="003B721D"/>
    <w:rsid w:val="003D0382"/>
    <w:rsid w:val="003F2361"/>
    <w:rsid w:val="00407F5B"/>
    <w:rsid w:val="00416DE9"/>
    <w:rsid w:val="00426F44"/>
    <w:rsid w:val="004963D5"/>
    <w:rsid w:val="004D18B1"/>
    <w:rsid w:val="00511868"/>
    <w:rsid w:val="00521F83"/>
    <w:rsid w:val="005843A8"/>
    <w:rsid w:val="005952F5"/>
    <w:rsid w:val="00595DA2"/>
    <w:rsid w:val="005D5A0B"/>
    <w:rsid w:val="006130C3"/>
    <w:rsid w:val="00613A35"/>
    <w:rsid w:val="00667443"/>
    <w:rsid w:val="00682582"/>
    <w:rsid w:val="00684C07"/>
    <w:rsid w:val="00697616"/>
    <w:rsid w:val="006A6B60"/>
    <w:rsid w:val="006E54C8"/>
    <w:rsid w:val="00701D00"/>
    <w:rsid w:val="00702497"/>
    <w:rsid w:val="00707FE8"/>
    <w:rsid w:val="00741F8B"/>
    <w:rsid w:val="0075043D"/>
    <w:rsid w:val="00773C96"/>
    <w:rsid w:val="0078088D"/>
    <w:rsid w:val="007939F7"/>
    <w:rsid w:val="007A34DF"/>
    <w:rsid w:val="007B658C"/>
    <w:rsid w:val="007C6D92"/>
    <w:rsid w:val="007D00E0"/>
    <w:rsid w:val="007D27A0"/>
    <w:rsid w:val="007F45E5"/>
    <w:rsid w:val="00812BAB"/>
    <w:rsid w:val="008527F6"/>
    <w:rsid w:val="0087466D"/>
    <w:rsid w:val="00881813"/>
    <w:rsid w:val="00883064"/>
    <w:rsid w:val="008A7F17"/>
    <w:rsid w:val="008B58AD"/>
    <w:rsid w:val="008F20D8"/>
    <w:rsid w:val="008F22B5"/>
    <w:rsid w:val="008F35D0"/>
    <w:rsid w:val="008F727B"/>
    <w:rsid w:val="009004F2"/>
    <w:rsid w:val="0091131C"/>
    <w:rsid w:val="00915342"/>
    <w:rsid w:val="00934A37"/>
    <w:rsid w:val="00935C1A"/>
    <w:rsid w:val="00984E24"/>
    <w:rsid w:val="009908B7"/>
    <w:rsid w:val="009B6698"/>
    <w:rsid w:val="009D792C"/>
    <w:rsid w:val="009F5D23"/>
    <w:rsid w:val="00A05507"/>
    <w:rsid w:val="00A701A5"/>
    <w:rsid w:val="00A7645A"/>
    <w:rsid w:val="00AC7A49"/>
    <w:rsid w:val="00B02762"/>
    <w:rsid w:val="00B04BBD"/>
    <w:rsid w:val="00B123FA"/>
    <w:rsid w:val="00B50DD3"/>
    <w:rsid w:val="00BA44E2"/>
    <w:rsid w:val="00BC67AC"/>
    <w:rsid w:val="00BE216D"/>
    <w:rsid w:val="00C05287"/>
    <w:rsid w:val="00C259E8"/>
    <w:rsid w:val="00C60722"/>
    <w:rsid w:val="00C90AEF"/>
    <w:rsid w:val="00C92DE7"/>
    <w:rsid w:val="00CB4DF6"/>
    <w:rsid w:val="00CC6CCA"/>
    <w:rsid w:val="00CD0EBB"/>
    <w:rsid w:val="00CD350F"/>
    <w:rsid w:val="00CE3DC1"/>
    <w:rsid w:val="00CE5517"/>
    <w:rsid w:val="00D362B7"/>
    <w:rsid w:val="00D91944"/>
    <w:rsid w:val="00DB2482"/>
    <w:rsid w:val="00DC4F73"/>
    <w:rsid w:val="00DE5C4C"/>
    <w:rsid w:val="00E0032F"/>
    <w:rsid w:val="00E25A0C"/>
    <w:rsid w:val="00E7146D"/>
    <w:rsid w:val="00E726C8"/>
    <w:rsid w:val="00E72917"/>
    <w:rsid w:val="00E867E3"/>
    <w:rsid w:val="00EB5F05"/>
    <w:rsid w:val="00EC4E86"/>
    <w:rsid w:val="00EE1CA0"/>
    <w:rsid w:val="00F22297"/>
    <w:rsid w:val="00F27365"/>
    <w:rsid w:val="00F60AF5"/>
    <w:rsid w:val="00F817A0"/>
    <w:rsid w:val="00F841B5"/>
    <w:rsid w:val="00F9235C"/>
    <w:rsid w:val="00FA461A"/>
    <w:rsid w:val="00FC32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51C946E7"/>
  <w14:defaultImageDpi w14:val="300"/>
  <w15:docId w15:val="{28F0ECFE-1F34-4E76-BB5C-FF5427F8E6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08380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08380F"/>
    <w:rPr>
      <w:rFonts w:ascii="Lucida Grande" w:hAnsi="Lucida Grande" w:cs="Lucida Grande"/>
      <w:sz w:val="18"/>
      <w:szCs w:val="18"/>
    </w:rPr>
  </w:style>
  <w:style w:type="character" w:styleId="Emphasis">
    <w:name w:val="Emphasis"/>
    <w:basedOn w:val="DefaultParagraphFont"/>
    <w:qFormat/>
    <w:rsid w:val="00F2229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16</Words>
  <Characters>123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4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Bakker, John D.</cp:lastModifiedBy>
  <cp:revision>2</cp:revision>
  <cp:lastPrinted>2016-11-01T16:38:00Z</cp:lastPrinted>
  <dcterms:created xsi:type="dcterms:W3CDTF">2017-11-06T19:52:00Z</dcterms:created>
  <dcterms:modified xsi:type="dcterms:W3CDTF">2017-11-06T1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